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0760F" w:rsidRPr="00C17D20" w:rsidRDefault="003F7FB5" w:rsidP="0009492B">
      <w:pPr>
        <w:pStyle w:val="1"/>
        <w:spacing w:line="240" w:lineRule="auto"/>
        <w:ind w:left="-851"/>
        <w:jc w:val="center"/>
        <w:rPr>
          <w:rFonts w:ascii="Calibri" w:hAnsi="Calibri"/>
        </w:rPr>
      </w:pPr>
      <w:r w:rsidRPr="00C17D20">
        <w:rPr>
          <w:rFonts w:ascii="Calibri" w:hAnsi="Calibri"/>
        </w:rPr>
        <w:t>20</w:t>
      </w:r>
      <w:r w:rsidR="009A03B5">
        <w:rPr>
          <w:rFonts w:ascii="Calibri" w:hAnsi="Calibri"/>
        </w:rPr>
        <w:t xml:space="preserve"> января</w:t>
      </w:r>
      <w:r w:rsidR="004918DE" w:rsidRPr="00EB1CCD">
        <w:rPr>
          <w:rFonts w:ascii="Calibri" w:hAnsi="Calibri"/>
        </w:rPr>
        <w:t xml:space="preserve">. </w:t>
      </w:r>
      <w:r w:rsidR="009A03B5">
        <w:rPr>
          <w:rFonts w:ascii="Calibri" w:hAnsi="Calibri"/>
        </w:rPr>
        <w:t xml:space="preserve"> </w:t>
      </w:r>
      <w:r w:rsidR="00327402" w:rsidRPr="00EB1CCD">
        <w:rPr>
          <w:rFonts w:ascii="Calibri" w:hAnsi="Calibri"/>
        </w:rPr>
        <w:t>З</w:t>
      </w:r>
      <w:r w:rsidR="006F6CCF" w:rsidRPr="00EB1CCD">
        <w:rPr>
          <w:rFonts w:ascii="Calibri" w:hAnsi="Calibri"/>
        </w:rPr>
        <w:t>анятие</w:t>
      </w:r>
      <w:r w:rsidR="009B2C06">
        <w:rPr>
          <w:rFonts w:ascii="Calibri" w:hAnsi="Calibri"/>
        </w:rPr>
        <w:t xml:space="preserve"> </w:t>
      </w:r>
      <w:r>
        <w:rPr>
          <w:rFonts w:ascii="Calibri" w:hAnsi="Calibri"/>
        </w:rPr>
        <w:t>1</w:t>
      </w:r>
      <w:r w:rsidRPr="00C17D20">
        <w:rPr>
          <w:rFonts w:ascii="Calibri" w:hAnsi="Calibri"/>
        </w:rPr>
        <w:t>3</w:t>
      </w:r>
    </w:p>
    <w:p w:rsidR="00140AF3" w:rsidRPr="00C17D20" w:rsidRDefault="00135E5F" w:rsidP="009A03B5">
      <w:pPr>
        <w:pStyle w:val="2"/>
        <w:spacing w:line="240" w:lineRule="auto"/>
        <w:ind w:left="-851"/>
        <w:jc w:val="center"/>
        <w:rPr>
          <w:rFonts w:ascii="Calibri" w:hAnsi="Calibri"/>
        </w:rPr>
      </w:pPr>
      <w:r>
        <w:rPr>
          <w:rFonts w:ascii="Calibri" w:hAnsi="Calibri"/>
        </w:rPr>
        <w:t xml:space="preserve">Повторение. </w:t>
      </w:r>
      <w:r w:rsidR="003F7FB5">
        <w:rPr>
          <w:rFonts w:ascii="Calibri" w:hAnsi="Calibri"/>
        </w:rPr>
        <w:t xml:space="preserve">Бинарная случайная величина (индикатор). </w:t>
      </w:r>
    </w:p>
    <w:p w:rsidR="004E5F17" w:rsidRDefault="004E5F17" w:rsidP="00A6570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FD35C1" w:rsidRDefault="00915852" w:rsidP="00C24F6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1.</w:t>
      </w:r>
      <w:r w:rsidR="00E018A4">
        <w:rPr>
          <w:rFonts w:ascii="Calibri" w:hAnsi="Calibri"/>
          <w:sz w:val="24"/>
          <w:szCs w:val="24"/>
        </w:rPr>
        <w:t xml:space="preserve"> </w:t>
      </w:r>
      <w:r w:rsidR="00FD35C1" w:rsidRPr="008A30DB">
        <w:rPr>
          <w:rFonts w:ascii="Calibri" w:hAnsi="Calibri"/>
          <w:sz w:val="24"/>
          <w:szCs w:val="24"/>
        </w:rPr>
        <w:t>Игра</w:t>
      </w:r>
      <w:r w:rsidR="00FD35C1">
        <w:rPr>
          <w:rFonts w:ascii="Calibri" w:hAnsi="Calibri"/>
          <w:sz w:val="24"/>
          <w:szCs w:val="24"/>
        </w:rPr>
        <w:t xml:space="preserve">льную кость бросают два раза. Событие </w:t>
      </w:r>
      <w:r w:rsidR="00FD35C1" w:rsidRPr="00025957">
        <w:rPr>
          <w:position w:val="-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5" o:title=""/>
          </v:shape>
          <o:OLEObject Type="Embed" ProgID="Equation.DSMT4" ShapeID="_x0000_i1025" DrawAspect="Content" ObjectID="_1641027688" r:id="rId6"/>
        </w:object>
      </w:r>
      <w:r w:rsidR="00FD35C1" w:rsidRPr="008A30DB">
        <w:rPr>
          <w:rFonts w:ascii="Calibri" w:hAnsi="Calibri"/>
          <w:sz w:val="24"/>
          <w:szCs w:val="24"/>
        </w:rPr>
        <w:t xml:space="preserve"> состоит в том, что </w:t>
      </w:r>
      <w:r w:rsidR="00FD35C1">
        <w:rPr>
          <w:rFonts w:ascii="Calibri" w:hAnsi="Calibri"/>
          <w:sz w:val="24"/>
          <w:szCs w:val="24"/>
        </w:rPr>
        <w:t xml:space="preserve">сумма выпавших </w:t>
      </w:r>
      <w:r w:rsidR="00CE5A94">
        <w:rPr>
          <w:rFonts w:ascii="Calibri" w:hAnsi="Calibri"/>
          <w:sz w:val="24"/>
          <w:szCs w:val="24"/>
        </w:rPr>
        <w:t>очков кратна трём</w:t>
      </w:r>
      <w:r w:rsidR="00FD35C1">
        <w:rPr>
          <w:rFonts w:ascii="Calibri" w:hAnsi="Calibri"/>
          <w:sz w:val="24"/>
          <w:szCs w:val="24"/>
        </w:rPr>
        <w:t xml:space="preserve">, а событие </w:t>
      </w:r>
      <w:r w:rsidR="00FD35C1" w:rsidRPr="00025957">
        <w:rPr>
          <w:position w:val="-4"/>
        </w:rPr>
        <w:object w:dxaOrig="240" w:dyaOrig="260">
          <v:shape id="_x0000_i1026" type="#_x0000_t75" style="width:12pt;height:12.75pt" o:ole="">
            <v:imagedata r:id="rId7" o:title=""/>
          </v:shape>
          <o:OLEObject Type="Embed" ProgID="Equation.DSMT4" ShapeID="_x0000_i1026" DrawAspect="Content" ObjectID="_1641027689" r:id="rId8"/>
        </w:object>
      </w:r>
      <w:r w:rsidR="00FD35C1" w:rsidRPr="008A30DB">
        <w:rPr>
          <w:rFonts w:ascii="Calibri" w:hAnsi="Calibri"/>
          <w:sz w:val="24"/>
          <w:szCs w:val="24"/>
        </w:rPr>
        <w:t xml:space="preserve"> – в</w:t>
      </w:r>
      <w:r w:rsidR="00FD35C1">
        <w:rPr>
          <w:rFonts w:ascii="Calibri" w:hAnsi="Calibri"/>
          <w:sz w:val="24"/>
          <w:szCs w:val="24"/>
        </w:rPr>
        <w:t xml:space="preserve"> </w:t>
      </w:r>
      <w:r w:rsidR="00FD35C1" w:rsidRPr="008A30DB">
        <w:rPr>
          <w:rFonts w:ascii="Calibri" w:hAnsi="Calibri"/>
          <w:sz w:val="24"/>
          <w:szCs w:val="24"/>
        </w:rPr>
        <w:t>том,</w:t>
      </w:r>
      <w:r w:rsidR="00FD35C1">
        <w:rPr>
          <w:rFonts w:ascii="Calibri" w:hAnsi="Calibri"/>
          <w:sz w:val="24"/>
          <w:szCs w:val="24"/>
        </w:rPr>
        <w:t xml:space="preserve"> что хотя бы одно из выпавших чисел кратно трём. Составьте распределения индикаторов </w:t>
      </w:r>
      <w:r w:rsidR="00FD35C1" w:rsidRPr="008A30DB">
        <w:rPr>
          <w:position w:val="-12"/>
        </w:rPr>
        <w:object w:dxaOrig="279" w:dyaOrig="360">
          <v:shape id="_x0000_i1027" type="#_x0000_t75" style="width:14.25pt;height:18pt" o:ole="">
            <v:imagedata r:id="rId9" o:title=""/>
          </v:shape>
          <o:OLEObject Type="Embed" ProgID="Equation.DSMT4" ShapeID="_x0000_i1027" DrawAspect="Content" ObjectID="_1641027690" r:id="rId10"/>
        </w:object>
      </w:r>
      <w:r w:rsidR="00FD35C1" w:rsidRPr="008A30DB">
        <w:rPr>
          <w:rFonts w:ascii="Calibri" w:hAnsi="Calibri"/>
          <w:sz w:val="24"/>
          <w:szCs w:val="24"/>
        </w:rPr>
        <w:t xml:space="preserve">, </w:t>
      </w:r>
      <w:r w:rsidR="00FD35C1" w:rsidRPr="008A30DB">
        <w:rPr>
          <w:position w:val="-12"/>
        </w:rPr>
        <w:object w:dxaOrig="279" w:dyaOrig="360">
          <v:shape id="_x0000_i1028" type="#_x0000_t75" style="width:14.25pt;height:18pt" o:ole="">
            <v:imagedata r:id="rId11" o:title=""/>
          </v:shape>
          <o:OLEObject Type="Embed" ProgID="Equation.DSMT4" ShapeID="_x0000_i1028" DrawAspect="Content" ObjectID="_1641027691" r:id="rId12"/>
        </w:object>
      </w:r>
      <w:r w:rsidR="00FD35C1" w:rsidRPr="008A30DB">
        <w:rPr>
          <w:rFonts w:ascii="Calibri" w:hAnsi="Calibri"/>
          <w:sz w:val="24"/>
          <w:szCs w:val="24"/>
        </w:rPr>
        <w:t xml:space="preserve">, </w:t>
      </w:r>
      <w:r w:rsidR="00FD35C1" w:rsidRPr="008A30DB">
        <w:rPr>
          <w:position w:val="-12"/>
        </w:rPr>
        <w:object w:dxaOrig="480" w:dyaOrig="360">
          <v:shape id="_x0000_i1029" type="#_x0000_t75" style="width:24pt;height:18pt" o:ole="">
            <v:imagedata r:id="rId13" o:title=""/>
          </v:shape>
          <o:OLEObject Type="Embed" ProgID="Equation.DSMT4" ShapeID="_x0000_i1029" DrawAspect="Content" ObjectID="_1641027692" r:id="rId14"/>
        </w:object>
      </w:r>
      <w:r w:rsidR="00FD35C1" w:rsidRPr="008A30DB">
        <w:rPr>
          <w:rFonts w:ascii="Calibri" w:hAnsi="Calibri"/>
          <w:sz w:val="24"/>
          <w:szCs w:val="24"/>
        </w:rPr>
        <w:t xml:space="preserve"> и </w:t>
      </w:r>
      <w:r w:rsidR="00FD35C1" w:rsidRPr="008A30DB">
        <w:rPr>
          <w:position w:val="-12"/>
        </w:rPr>
        <w:object w:dxaOrig="480" w:dyaOrig="360">
          <v:shape id="_x0000_i1030" type="#_x0000_t75" style="width:24pt;height:18pt" o:ole="">
            <v:imagedata r:id="rId15" o:title=""/>
          </v:shape>
          <o:OLEObject Type="Embed" ProgID="Equation.DSMT4" ShapeID="_x0000_i1030" DrawAspect="Content" ObjectID="_1641027693" r:id="rId16"/>
        </w:object>
      </w:r>
      <w:r w:rsidR="00FD35C1">
        <w:rPr>
          <w:rFonts w:ascii="Calibri" w:hAnsi="Calibri"/>
          <w:sz w:val="24"/>
          <w:szCs w:val="24"/>
        </w:rPr>
        <w:t>.</w:t>
      </w:r>
    </w:p>
    <w:p w:rsidR="00C17D20" w:rsidRPr="00C17D20" w:rsidRDefault="00C17D20" w:rsidP="00C24F6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F0B61" w:rsidRDefault="00454820" w:rsidP="00AF0B6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3D729B">
        <w:rPr>
          <w:rFonts w:ascii="Calibri" w:hAnsi="Calibri"/>
          <w:b/>
          <w:sz w:val="24"/>
          <w:szCs w:val="24"/>
        </w:rPr>
        <w:t>2</w:t>
      </w:r>
      <w:r w:rsidR="00915852" w:rsidRPr="003D729B">
        <w:rPr>
          <w:rFonts w:ascii="Calibri" w:hAnsi="Calibri"/>
          <w:b/>
          <w:sz w:val="24"/>
          <w:szCs w:val="24"/>
        </w:rPr>
        <w:t>.</w:t>
      </w:r>
      <w:r w:rsidR="00915852" w:rsidRPr="003D729B">
        <w:rPr>
          <w:rFonts w:ascii="Calibri" w:hAnsi="Calibri"/>
          <w:sz w:val="24"/>
          <w:szCs w:val="24"/>
        </w:rPr>
        <w:t> </w:t>
      </w:r>
      <w:r w:rsidR="00C141F0">
        <w:rPr>
          <w:rFonts w:ascii="Calibri" w:hAnsi="Calibri"/>
          <w:sz w:val="24"/>
          <w:szCs w:val="24"/>
        </w:rPr>
        <w:t xml:space="preserve">Игральную кость бросают </w:t>
      </w:r>
      <w:r w:rsidR="00C141F0" w:rsidRPr="00160AC6">
        <w:rPr>
          <w:rFonts w:ascii="Calibri" w:hAnsi="Calibri"/>
          <w:sz w:val="24"/>
          <w:szCs w:val="24"/>
        </w:rPr>
        <w:t>три</w:t>
      </w:r>
      <w:r w:rsidR="004E217D">
        <w:rPr>
          <w:rFonts w:ascii="Calibri" w:hAnsi="Calibri"/>
          <w:sz w:val="24"/>
          <w:szCs w:val="24"/>
        </w:rPr>
        <w:t xml:space="preserve"> раза. </w:t>
      </w:r>
      <w:r w:rsidR="004E4DDE">
        <w:rPr>
          <w:rFonts w:ascii="Calibri" w:hAnsi="Calibri"/>
          <w:sz w:val="24"/>
          <w:szCs w:val="24"/>
        </w:rPr>
        <w:t>Составьте распределение</w:t>
      </w:r>
      <w:r w:rsidR="004E217D">
        <w:rPr>
          <w:rFonts w:ascii="Calibri" w:hAnsi="Calibri"/>
          <w:sz w:val="24"/>
          <w:szCs w:val="24"/>
        </w:rPr>
        <w:t xml:space="preserve"> индикатор</w:t>
      </w:r>
      <w:r w:rsidR="004E4DDE">
        <w:rPr>
          <w:rFonts w:ascii="Calibri" w:hAnsi="Calibri"/>
          <w:sz w:val="24"/>
          <w:szCs w:val="24"/>
        </w:rPr>
        <w:t>а</w:t>
      </w:r>
      <w:r w:rsidR="004E217D">
        <w:rPr>
          <w:rFonts w:ascii="Calibri" w:hAnsi="Calibri"/>
          <w:sz w:val="24"/>
          <w:szCs w:val="24"/>
        </w:rPr>
        <w:t xml:space="preserve"> события</w:t>
      </w:r>
      <w:r w:rsidR="00E853EA" w:rsidRPr="00E853EA">
        <w:rPr>
          <w:rFonts w:ascii="Calibri" w:hAnsi="Calibri"/>
          <w:sz w:val="24"/>
          <w:szCs w:val="24"/>
        </w:rPr>
        <w:t xml:space="preserve"> </w:t>
      </w:r>
      <w:r w:rsidR="00AA6CFC" w:rsidRPr="00025957">
        <w:rPr>
          <w:position w:val="-4"/>
        </w:rPr>
        <w:object w:dxaOrig="240" w:dyaOrig="260">
          <v:shape id="_x0000_i1031" type="#_x0000_t75" style="width:12pt;height:12.75pt" o:ole="">
            <v:imagedata r:id="rId17" o:title=""/>
          </v:shape>
          <o:OLEObject Type="Embed" ProgID="Equation.DSMT4" ShapeID="_x0000_i1031" DrawAspect="Content" ObjectID="_1641027694" r:id="rId18"/>
        </w:object>
      </w:r>
      <w:r w:rsidR="00AA6CFC" w:rsidRPr="00AA6CFC">
        <w:rPr>
          <w:rFonts w:ascii="Calibri" w:hAnsi="Calibri"/>
          <w:sz w:val="24"/>
          <w:szCs w:val="24"/>
        </w:rPr>
        <w:t xml:space="preserve"> </w:t>
      </w:r>
      <w:r w:rsidR="004E217D">
        <w:rPr>
          <w:rFonts w:ascii="Calibri" w:hAnsi="Calibri"/>
          <w:sz w:val="24"/>
          <w:szCs w:val="24"/>
        </w:rPr>
        <w:t>"не выпало ни одной тройки".</w:t>
      </w:r>
    </w:p>
    <w:p w:rsidR="00F40B0E" w:rsidRPr="003577D2" w:rsidRDefault="00F40B0E" w:rsidP="00AF0B6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F40B0E" w:rsidRPr="00F40B0E" w:rsidRDefault="00F40B0E" w:rsidP="00AF0B6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4E217D">
        <w:rPr>
          <w:rFonts w:ascii="Calibri" w:hAnsi="Calibri"/>
          <w:b/>
          <w:sz w:val="24"/>
          <w:szCs w:val="24"/>
        </w:rPr>
        <w:t>3.</w:t>
      </w:r>
      <w:r>
        <w:rPr>
          <w:rFonts w:ascii="Calibri" w:hAnsi="Calibri"/>
          <w:sz w:val="24"/>
          <w:szCs w:val="24"/>
        </w:rPr>
        <w:t xml:space="preserve"> </w:t>
      </w:r>
      <w:r w:rsidR="004E217D">
        <w:rPr>
          <w:rFonts w:ascii="Calibri" w:hAnsi="Calibri"/>
          <w:sz w:val="24"/>
          <w:szCs w:val="24"/>
        </w:rPr>
        <w:t>У Наташи в коробке лежат новогодние шары трёх цветов: белые, золотые и красные, по 10 штук каждого цвета. Наташа достаёт из коробки 4 случайных шара. Составьте распределение индикатора события</w:t>
      </w:r>
      <w:r w:rsidR="00E853EA" w:rsidRPr="00753A2E">
        <w:rPr>
          <w:rFonts w:ascii="Calibri" w:hAnsi="Calibri"/>
          <w:sz w:val="24"/>
          <w:szCs w:val="24"/>
        </w:rPr>
        <w:t xml:space="preserve"> </w:t>
      </w:r>
      <w:r w:rsidR="00E853EA" w:rsidRPr="00025957">
        <w:rPr>
          <w:position w:val="-4"/>
        </w:rPr>
        <w:object w:dxaOrig="240" w:dyaOrig="260">
          <v:shape id="_x0000_i1032" type="#_x0000_t75" style="width:12pt;height:12.75pt" o:ole="">
            <v:imagedata r:id="rId17" o:title=""/>
          </v:shape>
          <o:OLEObject Type="Embed" ProgID="Equation.DSMT4" ShapeID="_x0000_i1032" DrawAspect="Content" ObjectID="_1641027695" r:id="rId19"/>
        </w:object>
      </w:r>
      <w:r w:rsidR="00E853EA" w:rsidRPr="00753A2E">
        <w:t xml:space="preserve"> </w:t>
      </w:r>
      <w:r w:rsidR="004E217D">
        <w:rPr>
          <w:rFonts w:ascii="Calibri" w:hAnsi="Calibri"/>
          <w:sz w:val="24"/>
          <w:szCs w:val="24"/>
        </w:rPr>
        <w:t>"среди вынутых шаров нет белых".</w:t>
      </w:r>
    </w:p>
    <w:p w:rsidR="00DB0FFA" w:rsidRPr="00EB1CCD" w:rsidRDefault="00F40B0E" w:rsidP="0009492B">
      <w:pPr>
        <w:pStyle w:val="2"/>
        <w:spacing w:line="240" w:lineRule="auto"/>
        <w:ind w:left="-851"/>
        <w:jc w:val="center"/>
        <w:rPr>
          <w:rFonts w:ascii="Calibri" w:hAnsi="Calibri"/>
        </w:rPr>
      </w:pPr>
      <w:r>
        <w:rPr>
          <w:rFonts w:ascii="Calibri" w:hAnsi="Calibri"/>
        </w:rPr>
        <w:t>Случайные величины и распределения</w:t>
      </w:r>
      <w:r w:rsidR="002E009A">
        <w:rPr>
          <w:rFonts w:ascii="Calibri" w:hAnsi="Calibri"/>
        </w:rPr>
        <w:t>.</w:t>
      </w:r>
      <w:r w:rsidR="002A0213">
        <w:rPr>
          <w:rFonts w:ascii="Calibri" w:hAnsi="Calibri"/>
        </w:rPr>
        <w:t xml:space="preserve"> </w:t>
      </w:r>
    </w:p>
    <w:p w:rsidR="00DB0FFA" w:rsidRPr="00EB1CCD" w:rsidRDefault="00DB0FFA" w:rsidP="0009492B">
      <w:pPr>
        <w:spacing w:line="240" w:lineRule="auto"/>
        <w:ind w:left="-851"/>
        <w:rPr>
          <w:rFonts w:ascii="Calibri" w:hAnsi="Calibri"/>
        </w:rPr>
      </w:pPr>
    </w:p>
    <w:p w:rsidR="0046513F" w:rsidRDefault="00DB0FFA" w:rsidP="00BE55AC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</w:pPr>
      <w:r w:rsidRPr="00EB1CCD">
        <w:rPr>
          <w:rFonts w:ascii="Calibri" w:hAnsi="Calibri"/>
          <w:b/>
          <w:sz w:val="24"/>
          <w:szCs w:val="24"/>
        </w:rPr>
        <w:t>1.</w:t>
      </w:r>
      <w:r w:rsidR="00C94C9B" w:rsidRPr="00025E30">
        <w:rPr>
          <w:rFonts w:ascii="Calibri" w:hAnsi="Calibri"/>
          <w:sz w:val="24"/>
          <w:szCs w:val="24"/>
        </w:rPr>
        <w:t xml:space="preserve"> </w:t>
      </w:r>
      <w:r w:rsidR="00F7661D">
        <w:rPr>
          <w:rFonts w:ascii="Calibri" w:hAnsi="Calibri"/>
          <w:sz w:val="24"/>
          <w:szCs w:val="24"/>
        </w:rPr>
        <w:t xml:space="preserve">Даны две случайные величины и их распределения: </w:t>
      </w:r>
      <w:r w:rsidR="00F01012" w:rsidRPr="004A7269">
        <w:rPr>
          <w:position w:val="-30"/>
        </w:rPr>
        <w:object w:dxaOrig="1460" w:dyaOrig="720">
          <v:shape id="_x0000_i1033" type="#_x0000_t75" style="width:72.75pt;height:36pt" o:ole="">
            <v:imagedata r:id="rId20" o:title=""/>
          </v:shape>
          <o:OLEObject Type="Embed" ProgID="Equation.DSMT4" ShapeID="_x0000_i1033" DrawAspect="Content" ObjectID="_1641027696" r:id="rId21"/>
        </w:object>
      </w:r>
      <w:r w:rsidR="004D3A27" w:rsidRPr="004D3A27">
        <w:rPr>
          <w:rFonts w:ascii="Calibri" w:hAnsi="Calibri"/>
          <w:sz w:val="24"/>
          <w:szCs w:val="24"/>
        </w:rPr>
        <w:t xml:space="preserve">, </w:t>
      </w:r>
      <w:r w:rsidR="00F9045B" w:rsidRPr="00F9045B">
        <w:rPr>
          <w:position w:val="-30"/>
        </w:rPr>
        <w:object w:dxaOrig="1920" w:dyaOrig="720">
          <v:shape id="_x0000_i1034" type="#_x0000_t75" style="width:96pt;height:36pt" o:ole="">
            <v:imagedata r:id="rId22" o:title=""/>
          </v:shape>
          <o:OLEObject Type="Embed" ProgID="Equation.DSMT4" ShapeID="_x0000_i1034" DrawAspect="Content" ObjectID="_1641027697" r:id="rId23"/>
        </w:object>
      </w:r>
      <w:r w:rsidR="00F9045B">
        <w:t>.</w:t>
      </w:r>
    </w:p>
    <w:p w:rsidR="00F9045B" w:rsidRDefault="00F9045B" w:rsidP="00BE55AC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F9045B">
        <w:rPr>
          <w:rFonts w:ascii="Calibri" w:hAnsi="Calibri"/>
          <w:sz w:val="24"/>
          <w:szCs w:val="24"/>
        </w:rPr>
        <w:t xml:space="preserve">а) Найдите </w:t>
      </w:r>
      <w:r w:rsidRPr="00F9045B">
        <w:rPr>
          <w:position w:val="-10"/>
        </w:rPr>
        <w:object w:dxaOrig="240" w:dyaOrig="260">
          <v:shape id="_x0000_i1035" type="#_x0000_t75" style="width:12pt;height:12.75pt" o:ole="">
            <v:imagedata r:id="rId24" o:title=""/>
          </v:shape>
          <o:OLEObject Type="Embed" ProgID="Equation.DSMT4" ShapeID="_x0000_i1035" DrawAspect="Content" ObjectID="_1641027698" r:id="rId25"/>
        </w:object>
      </w:r>
      <w:r w:rsidRPr="00F9045B">
        <w:rPr>
          <w:rFonts w:ascii="Calibri" w:hAnsi="Calibri"/>
          <w:sz w:val="24"/>
          <w:szCs w:val="24"/>
        </w:rPr>
        <w:t xml:space="preserve"> и </w:t>
      </w:r>
      <w:r w:rsidRPr="00F9045B">
        <w:rPr>
          <w:position w:val="-10"/>
        </w:rPr>
        <w:object w:dxaOrig="200" w:dyaOrig="260">
          <v:shape id="_x0000_i1036" type="#_x0000_t75" style="width:9.75pt;height:12.75pt" o:ole="">
            <v:imagedata r:id="rId26" o:title=""/>
          </v:shape>
          <o:OLEObject Type="Embed" ProgID="Equation.DSMT4" ShapeID="_x0000_i1036" DrawAspect="Content" ObjectID="_1641027699" r:id="rId27"/>
        </w:object>
      </w:r>
      <w:r w:rsidRPr="00F9045B">
        <w:rPr>
          <w:rFonts w:ascii="Calibri" w:hAnsi="Calibri"/>
          <w:sz w:val="24"/>
          <w:szCs w:val="24"/>
        </w:rPr>
        <w:t>.</w:t>
      </w:r>
    </w:p>
    <w:p w:rsidR="00F9045B" w:rsidRDefault="00F9045B" w:rsidP="00BE55AC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</w:pPr>
      <w:r>
        <w:rPr>
          <w:rFonts w:ascii="Calibri" w:hAnsi="Calibri"/>
          <w:sz w:val="24"/>
          <w:szCs w:val="24"/>
        </w:rPr>
        <w:t xml:space="preserve">б) Найдите возможные значения случайных величин </w:t>
      </w:r>
      <w:r w:rsidRPr="00F9045B">
        <w:rPr>
          <w:position w:val="-6"/>
        </w:rPr>
        <w:object w:dxaOrig="1040" w:dyaOrig="279">
          <v:shape id="_x0000_i1037" type="#_x0000_t75" style="width:51.75pt;height:14.25pt" o:ole="">
            <v:imagedata r:id="rId28" o:title=""/>
          </v:shape>
          <o:OLEObject Type="Embed" ProgID="Equation.DSMT4" ShapeID="_x0000_i1037" DrawAspect="Content" ObjectID="_1641027700" r:id="rId29"/>
        </w:object>
      </w:r>
      <w:r w:rsidR="002C776C" w:rsidRPr="002C776C">
        <w:rPr>
          <w:rFonts w:ascii="Calibri" w:hAnsi="Calibri"/>
          <w:sz w:val="24"/>
          <w:szCs w:val="24"/>
        </w:rPr>
        <w:t>и</w:t>
      </w:r>
      <w:r w:rsidRPr="00F9045B">
        <w:rPr>
          <w:rFonts w:ascii="Calibri" w:hAnsi="Calibri"/>
          <w:sz w:val="24"/>
          <w:szCs w:val="24"/>
        </w:rPr>
        <w:t xml:space="preserve"> </w:t>
      </w:r>
      <w:r w:rsidRPr="00F9045B">
        <w:rPr>
          <w:position w:val="-6"/>
        </w:rPr>
        <w:object w:dxaOrig="960" w:dyaOrig="279">
          <v:shape id="_x0000_i1038" type="#_x0000_t75" style="width:48pt;height:14.25pt" o:ole="">
            <v:imagedata r:id="rId30" o:title=""/>
          </v:shape>
          <o:OLEObject Type="Embed" ProgID="Equation.DSMT4" ShapeID="_x0000_i1038" DrawAspect="Content" ObjectID="_1641027701" r:id="rId31"/>
        </w:object>
      </w:r>
      <w:r>
        <w:t>.</w:t>
      </w:r>
    </w:p>
    <w:p w:rsidR="00BE55AC" w:rsidRDefault="00F9045B" w:rsidP="00BE55AC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F9045B">
        <w:rPr>
          <w:rFonts w:ascii="Calibri" w:hAnsi="Calibri"/>
          <w:sz w:val="24"/>
          <w:szCs w:val="24"/>
        </w:rPr>
        <w:t xml:space="preserve">в) </w:t>
      </w:r>
      <w:r>
        <w:rPr>
          <w:rFonts w:ascii="Calibri" w:hAnsi="Calibri"/>
          <w:sz w:val="24"/>
          <w:szCs w:val="24"/>
        </w:rPr>
        <w:t xml:space="preserve">При каких условиях можно построить распределения случайных величин </w:t>
      </w:r>
      <w:r w:rsidR="0036001F" w:rsidRPr="0036001F">
        <w:rPr>
          <w:position w:val="-6"/>
        </w:rPr>
        <w:object w:dxaOrig="220" w:dyaOrig="279">
          <v:shape id="_x0000_i1039" type="#_x0000_t75" style="width:11.25pt;height:14.25pt" o:ole="">
            <v:imagedata r:id="rId32" o:title=""/>
          </v:shape>
          <o:OLEObject Type="Embed" ProgID="Equation.DSMT4" ShapeID="_x0000_i1039" DrawAspect="Content" ObjectID="_1641027702" r:id="rId33"/>
        </w:object>
      </w:r>
      <w:r w:rsidR="002C776C">
        <w:rPr>
          <w:rFonts w:ascii="Calibri" w:hAnsi="Calibri"/>
          <w:sz w:val="24"/>
          <w:szCs w:val="24"/>
        </w:rPr>
        <w:t xml:space="preserve"> и </w:t>
      </w:r>
      <w:r w:rsidR="0036001F" w:rsidRPr="0036001F">
        <w:rPr>
          <w:position w:val="-6"/>
        </w:rPr>
        <w:object w:dxaOrig="240" w:dyaOrig="279">
          <v:shape id="_x0000_i1040" type="#_x0000_t75" style="width:12pt;height:14.25pt" o:ole="">
            <v:imagedata r:id="rId34" o:title=""/>
          </v:shape>
          <o:OLEObject Type="Embed" ProgID="Equation.DSMT4" ShapeID="_x0000_i1040" DrawAspect="Content" ObjectID="_1641027703" r:id="rId35"/>
        </w:object>
      </w:r>
      <w:r>
        <w:rPr>
          <w:rFonts w:ascii="Calibri" w:hAnsi="Calibri"/>
          <w:sz w:val="24"/>
          <w:szCs w:val="24"/>
        </w:rPr>
        <w:t>? Постройте их распределения при этих условиях.</w:t>
      </w:r>
    </w:p>
    <w:p w:rsidR="00F9045B" w:rsidRPr="00D944F0" w:rsidRDefault="00F9045B" w:rsidP="00BE55AC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280695" w:rsidRDefault="00DB0FFA" w:rsidP="00E018A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2.</w:t>
      </w:r>
      <w:r w:rsidR="00AB750A" w:rsidRPr="00162AB4">
        <w:rPr>
          <w:rFonts w:ascii="Calibri" w:hAnsi="Calibri"/>
          <w:sz w:val="24"/>
          <w:szCs w:val="24"/>
        </w:rPr>
        <w:t xml:space="preserve"> </w:t>
      </w:r>
      <w:r w:rsidR="008A30DB" w:rsidRPr="008A30DB">
        <w:rPr>
          <w:rFonts w:ascii="Calibri" w:hAnsi="Calibri"/>
          <w:sz w:val="24"/>
          <w:szCs w:val="24"/>
        </w:rPr>
        <w:t>Игра</w:t>
      </w:r>
      <w:r w:rsidR="008A30DB">
        <w:rPr>
          <w:rFonts w:ascii="Calibri" w:hAnsi="Calibri"/>
          <w:sz w:val="24"/>
          <w:szCs w:val="24"/>
        </w:rPr>
        <w:t xml:space="preserve">льную кость бросают два раза. </w:t>
      </w:r>
      <w:r w:rsidR="00DA37A1">
        <w:rPr>
          <w:rFonts w:ascii="Calibri" w:hAnsi="Calibri"/>
          <w:sz w:val="24"/>
          <w:szCs w:val="24"/>
        </w:rPr>
        <w:t>Постройте распределение величины:</w:t>
      </w:r>
    </w:p>
    <w:p w:rsidR="00DA37A1" w:rsidRDefault="00DA37A1" w:rsidP="00E018A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а) сумма выпавших очков;</w:t>
      </w:r>
    </w:p>
    <w:p w:rsidR="00DA37A1" w:rsidRDefault="00DA37A1" w:rsidP="00E018A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б) </w:t>
      </w:r>
      <w:r w:rsidR="00F02E14">
        <w:rPr>
          <w:rFonts w:ascii="Calibri" w:hAnsi="Calibri"/>
          <w:sz w:val="24"/>
          <w:szCs w:val="24"/>
        </w:rPr>
        <w:t>наибольшее из</w:t>
      </w:r>
      <w:r>
        <w:rPr>
          <w:rFonts w:ascii="Calibri" w:hAnsi="Calibri"/>
          <w:sz w:val="24"/>
          <w:szCs w:val="24"/>
        </w:rPr>
        <w:t xml:space="preserve"> выпавших очков.</w:t>
      </w:r>
    </w:p>
    <w:p w:rsidR="00814AB8" w:rsidRPr="00D944F0" w:rsidRDefault="00814AB8" w:rsidP="00E018A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807F40" w:rsidRDefault="00DB0FFA" w:rsidP="0023484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3.</w:t>
      </w:r>
      <w:r w:rsidRPr="003A664E">
        <w:rPr>
          <w:rFonts w:ascii="Calibri" w:hAnsi="Calibri"/>
          <w:sz w:val="24"/>
          <w:szCs w:val="24"/>
        </w:rPr>
        <w:t> </w:t>
      </w:r>
      <w:r w:rsidR="00807F40">
        <w:rPr>
          <w:rFonts w:ascii="Calibri" w:hAnsi="Calibri"/>
          <w:sz w:val="24"/>
          <w:szCs w:val="24"/>
        </w:rPr>
        <w:t xml:space="preserve">Игральную кость бросают до тех пор, пока не выпадет число очков, кратное трём. Рассмотрим случайную величину </w:t>
      </w:r>
      <w:r w:rsidR="00807F40" w:rsidRPr="00807F40">
        <w:rPr>
          <w:position w:val="-10"/>
        </w:rPr>
        <w:object w:dxaOrig="200" w:dyaOrig="320">
          <v:shape id="_x0000_i1041" type="#_x0000_t75" style="width:9.75pt;height:15.75pt" o:ole="">
            <v:imagedata r:id="rId36" o:title=""/>
          </v:shape>
          <o:OLEObject Type="Embed" ProgID="Equation.DSMT4" ShapeID="_x0000_i1041" DrawAspect="Content" ObjectID="_1641027704" r:id="rId37"/>
        </w:object>
      </w:r>
      <w:r w:rsidR="00807F40">
        <w:rPr>
          <w:rFonts w:ascii="Calibri" w:hAnsi="Calibri"/>
          <w:sz w:val="24"/>
          <w:szCs w:val="24"/>
        </w:rPr>
        <w:t xml:space="preserve"> "число сделанных бросков".</w:t>
      </w:r>
    </w:p>
    <w:p w:rsidR="00807F40" w:rsidRDefault="00807F40" w:rsidP="0023484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а) Какие значения принимает </w:t>
      </w:r>
      <w:r w:rsidRPr="00807F40">
        <w:rPr>
          <w:position w:val="-10"/>
        </w:rPr>
        <w:object w:dxaOrig="200" w:dyaOrig="320">
          <v:shape id="_x0000_i1042" type="#_x0000_t75" style="width:9.75pt;height:15.75pt" o:ole="">
            <v:imagedata r:id="rId38" o:title=""/>
          </v:shape>
          <o:OLEObject Type="Embed" ProgID="Equation.DSMT4" ShapeID="_x0000_i1042" DrawAspect="Content" ObjectID="_1641027705" r:id="rId39"/>
        </w:object>
      </w:r>
      <w:r>
        <w:rPr>
          <w:rFonts w:ascii="Calibri" w:hAnsi="Calibri"/>
          <w:sz w:val="24"/>
          <w:szCs w:val="24"/>
        </w:rPr>
        <w:t>?</w:t>
      </w:r>
    </w:p>
    <w:p w:rsidR="0023484E" w:rsidRDefault="00807F40" w:rsidP="0023484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б) Составьте распределение </w:t>
      </w:r>
      <w:r w:rsidRPr="00807F40">
        <w:rPr>
          <w:position w:val="-10"/>
        </w:rPr>
        <w:object w:dxaOrig="200" w:dyaOrig="320">
          <v:shape id="_x0000_i1043" type="#_x0000_t75" style="width:9.75pt;height:15.75pt" o:ole="">
            <v:imagedata r:id="rId40" o:title=""/>
          </v:shape>
          <o:OLEObject Type="Embed" ProgID="Equation.DSMT4" ShapeID="_x0000_i1043" DrawAspect="Content" ObjectID="_1641027706" r:id="rId41"/>
        </w:object>
      </w:r>
      <w:r>
        <w:rPr>
          <w:rFonts w:ascii="Calibri" w:hAnsi="Calibri"/>
          <w:sz w:val="24"/>
          <w:szCs w:val="24"/>
        </w:rPr>
        <w:t>.</w:t>
      </w:r>
    </w:p>
    <w:p w:rsidR="0009608B" w:rsidRPr="00D944F0" w:rsidRDefault="0009608B" w:rsidP="0023484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EE0AB1" w:rsidRDefault="00DB0FFA" w:rsidP="00FB112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4</w:t>
      </w:r>
      <w:r w:rsidRPr="00EB1CCD">
        <w:rPr>
          <w:rFonts w:ascii="Calibri" w:hAnsi="Calibri"/>
          <w:sz w:val="24"/>
          <w:szCs w:val="24"/>
        </w:rPr>
        <w:t>.</w:t>
      </w:r>
      <w:r w:rsidR="00B15695">
        <w:rPr>
          <w:rFonts w:ascii="Calibri" w:hAnsi="Calibri"/>
          <w:sz w:val="24"/>
          <w:szCs w:val="24"/>
        </w:rPr>
        <w:t xml:space="preserve"> </w:t>
      </w:r>
      <w:r w:rsidR="00FB1124">
        <w:rPr>
          <w:rFonts w:ascii="Calibri" w:hAnsi="Calibri"/>
          <w:sz w:val="24"/>
          <w:szCs w:val="24"/>
        </w:rPr>
        <w:t xml:space="preserve">Монету бросают 6 раз. Составьте распределение случайной величины </w:t>
      </w:r>
      <w:r w:rsidR="00422B24" w:rsidRPr="00422B24">
        <w:rPr>
          <w:position w:val="-6"/>
        </w:rPr>
        <w:object w:dxaOrig="220" w:dyaOrig="279">
          <v:shape id="_x0000_i1044" type="#_x0000_t75" style="width:11.25pt;height:14.25pt" o:ole="">
            <v:imagedata r:id="rId42" o:title=""/>
          </v:shape>
          <o:OLEObject Type="Embed" ProgID="Equation.DSMT4" ShapeID="_x0000_i1044" DrawAspect="Content" ObjectID="_1641027707" r:id="rId43"/>
        </w:object>
      </w:r>
      <w:r w:rsidR="00422B24" w:rsidRPr="00422B24">
        <w:rPr>
          <w:rFonts w:ascii="Calibri" w:hAnsi="Calibri"/>
          <w:sz w:val="24"/>
          <w:szCs w:val="24"/>
        </w:rPr>
        <w:t xml:space="preserve"> </w:t>
      </w:r>
      <w:r w:rsidR="00FB1124">
        <w:rPr>
          <w:rFonts w:ascii="Calibri" w:hAnsi="Calibri"/>
          <w:sz w:val="24"/>
          <w:szCs w:val="24"/>
        </w:rPr>
        <w:t>"число выпавших решек".</w:t>
      </w:r>
    </w:p>
    <w:p w:rsidR="007578D6" w:rsidRPr="00813B9E" w:rsidRDefault="007578D6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4A7269" w:rsidRDefault="00DB0FFA" w:rsidP="00FB112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5</w:t>
      </w:r>
      <w:r w:rsidRPr="00EB1CCD">
        <w:rPr>
          <w:rFonts w:ascii="Calibri" w:hAnsi="Calibri"/>
          <w:sz w:val="24"/>
          <w:szCs w:val="24"/>
        </w:rPr>
        <w:t xml:space="preserve">. </w:t>
      </w:r>
      <w:bookmarkStart w:id="0" w:name="_GoBack"/>
      <w:bookmarkEnd w:id="0"/>
      <w:r w:rsidR="004A7269">
        <w:rPr>
          <w:rFonts w:ascii="Calibri" w:hAnsi="Calibri"/>
          <w:sz w:val="24"/>
          <w:szCs w:val="24"/>
        </w:rPr>
        <w:t xml:space="preserve">Дано распределение случайной величины </w:t>
      </w:r>
      <w:r w:rsidR="00202535" w:rsidRPr="00025957">
        <w:rPr>
          <w:position w:val="-4"/>
        </w:rPr>
        <w:object w:dxaOrig="279" w:dyaOrig="260">
          <v:shape id="_x0000_i1045" type="#_x0000_t75" style="width:14.25pt;height:12.75pt" o:ole="">
            <v:imagedata r:id="rId44" o:title=""/>
          </v:shape>
          <o:OLEObject Type="Embed" ProgID="Equation.DSMT4" ShapeID="_x0000_i1045" DrawAspect="Content" ObjectID="_1641027708" r:id="rId45"/>
        </w:object>
      </w:r>
      <w:r w:rsidR="004A7269">
        <w:rPr>
          <w:rFonts w:ascii="Calibri" w:hAnsi="Calibri"/>
          <w:sz w:val="24"/>
          <w:szCs w:val="24"/>
        </w:rPr>
        <w:t xml:space="preserve">. Постройте распределение случайной величины </w:t>
      </w:r>
      <w:r w:rsidR="00202535" w:rsidRPr="00025957">
        <w:rPr>
          <w:position w:val="-4"/>
        </w:rPr>
        <w:object w:dxaOrig="360" w:dyaOrig="300">
          <v:shape id="_x0000_i1046" type="#_x0000_t75" style="width:18pt;height:15pt" o:ole="">
            <v:imagedata r:id="rId46" o:title=""/>
          </v:shape>
          <o:OLEObject Type="Embed" ProgID="Equation.DSMT4" ShapeID="_x0000_i1046" DrawAspect="Content" ObjectID="_1641027709" r:id="rId47"/>
        </w:object>
      </w:r>
      <w:r w:rsidR="004A7269">
        <w:rPr>
          <w:rFonts w:ascii="Calibri" w:hAnsi="Calibri"/>
          <w:sz w:val="24"/>
          <w:szCs w:val="24"/>
        </w:rPr>
        <w:t>.</w:t>
      </w:r>
    </w:p>
    <w:p w:rsidR="004A7269" w:rsidRPr="0008099A" w:rsidRDefault="004A7269" w:rsidP="00FB112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а</w:t>
      </w:r>
      <w:r w:rsidRPr="0008099A">
        <w:rPr>
          <w:rFonts w:ascii="Calibri" w:hAnsi="Calibri"/>
          <w:sz w:val="24"/>
          <w:szCs w:val="24"/>
        </w:rPr>
        <w:t xml:space="preserve">) </w:t>
      </w:r>
      <w:r w:rsidR="009B3551" w:rsidRPr="009B3551">
        <w:rPr>
          <w:position w:val="-30"/>
        </w:rPr>
        <w:object w:dxaOrig="2820" w:dyaOrig="720">
          <v:shape id="_x0000_i1047" type="#_x0000_t75" style="width:141pt;height:36pt" o:ole="">
            <v:imagedata r:id="rId48" o:title=""/>
          </v:shape>
          <o:OLEObject Type="Embed" ProgID="Equation.DSMT4" ShapeID="_x0000_i1047" DrawAspect="Content" ObjectID="_1641027710" r:id="rId49"/>
        </w:object>
      </w:r>
      <w:r w:rsidRPr="0008099A">
        <w:rPr>
          <w:rFonts w:ascii="Calibri" w:hAnsi="Calibri"/>
          <w:sz w:val="24"/>
          <w:szCs w:val="24"/>
        </w:rPr>
        <w:t xml:space="preserve">; </w:t>
      </w:r>
      <w:r>
        <w:rPr>
          <w:rFonts w:ascii="Calibri" w:hAnsi="Calibri"/>
          <w:sz w:val="24"/>
          <w:szCs w:val="24"/>
        </w:rPr>
        <w:t>б</w:t>
      </w:r>
      <w:r w:rsidRPr="0008099A">
        <w:rPr>
          <w:rFonts w:ascii="Calibri" w:hAnsi="Calibri"/>
          <w:sz w:val="24"/>
          <w:szCs w:val="24"/>
        </w:rPr>
        <w:t xml:space="preserve">) </w:t>
      </w:r>
      <w:r w:rsidR="0008099A" w:rsidRPr="0008099A">
        <w:rPr>
          <w:position w:val="-30"/>
        </w:rPr>
        <w:object w:dxaOrig="3140" w:dyaOrig="720">
          <v:shape id="_x0000_i1048" type="#_x0000_t75" style="width:156.75pt;height:36pt" o:ole="">
            <v:imagedata r:id="rId50" o:title=""/>
          </v:shape>
          <o:OLEObject Type="Embed" ProgID="Equation.DSMT4" ShapeID="_x0000_i1048" DrawAspect="Content" ObjectID="_1641027711" r:id="rId51"/>
        </w:object>
      </w:r>
      <w:r w:rsidRPr="0008099A">
        <w:rPr>
          <w:rFonts w:ascii="Calibri" w:hAnsi="Calibri"/>
          <w:sz w:val="24"/>
          <w:szCs w:val="24"/>
        </w:rPr>
        <w:t>.</w:t>
      </w:r>
    </w:p>
    <w:p w:rsidR="00EE0AB1" w:rsidRPr="00B44CA0" w:rsidRDefault="00EE0AB1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5D3A5A" w:rsidRPr="00B44CA0" w:rsidRDefault="00DB0FFA" w:rsidP="00FB112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6</w:t>
      </w:r>
      <w:r w:rsidRPr="00EB1CCD">
        <w:rPr>
          <w:rFonts w:ascii="Calibri" w:hAnsi="Calibri"/>
          <w:sz w:val="24"/>
          <w:szCs w:val="24"/>
        </w:rPr>
        <w:t>.</w:t>
      </w:r>
      <w:r w:rsidR="00B6274B" w:rsidRPr="00B6274B">
        <w:rPr>
          <w:rFonts w:ascii="Calibri" w:hAnsi="Calibri"/>
          <w:sz w:val="24"/>
          <w:szCs w:val="24"/>
        </w:rPr>
        <w:t xml:space="preserve"> </w:t>
      </w:r>
      <w:r w:rsidR="00D41DBB">
        <w:rPr>
          <w:rFonts w:ascii="Calibri" w:hAnsi="Calibri"/>
          <w:sz w:val="24"/>
          <w:szCs w:val="24"/>
        </w:rPr>
        <w:t xml:space="preserve">В </w:t>
      </w:r>
      <w:r w:rsidR="001D3857">
        <w:rPr>
          <w:rFonts w:ascii="Calibri" w:hAnsi="Calibri"/>
          <w:sz w:val="24"/>
          <w:szCs w:val="24"/>
        </w:rPr>
        <w:t>коробке 6 синих и 8 красных фломастеров. Из коробки достают случайным образом 4 фломастера. Постройте распределение случайной величины "число синих фломастеров".</w:t>
      </w:r>
    </w:p>
    <w:p w:rsidR="00207132" w:rsidRPr="00B44CA0" w:rsidRDefault="00207132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1D3857" w:rsidRPr="001D3857" w:rsidRDefault="00D1204C" w:rsidP="00383FF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D1204C">
        <w:rPr>
          <w:rFonts w:ascii="Calibri" w:hAnsi="Calibri"/>
          <w:b/>
          <w:sz w:val="24"/>
          <w:szCs w:val="24"/>
        </w:rPr>
        <w:t>7.</w:t>
      </w:r>
      <w:r w:rsidR="007D6FC6">
        <w:rPr>
          <w:rFonts w:ascii="Calibri" w:hAnsi="Calibri"/>
          <w:sz w:val="24"/>
          <w:szCs w:val="24"/>
        </w:rPr>
        <w:t xml:space="preserve"> </w:t>
      </w:r>
      <w:r w:rsidR="00383FF6">
        <w:rPr>
          <w:rFonts w:ascii="Calibri" w:hAnsi="Calibri"/>
          <w:sz w:val="24"/>
          <w:szCs w:val="24"/>
        </w:rPr>
        <w:t>Билет лотереи "5 из 36" стоит 10</w:t>
      </w:r>
      <w:r w:rsidR="001D3857" w:rsidRPr="001D3857">
        <w:rPr>
          <w:rFonts w:ascii="Calibri" w:hAnsi="Calibri"/>
          <w:sz w:val="24"/>
          <w:szCs w:val="24"/>
        </w:rPr>
        <w:t xml:space="preserve">0 рублей. В билете 36 номеров: от 1 до 36. Участник лотереи покупает билет и зачёркивает в нём 5 номеров на свой вкус. Потом проводится тираж лотереи: </w:t>
      </w:r>
      <w:r w:rsidR="001D3857" w:rsidRPr="001D3857">
        <w:rPr>
          <w:rFonts w:ascii="Calibri" w:hAnsi="Calibri"/>
          <w:sz w:val="24"/>
          <w:szCs w:val="24"/>
        </w:rPr>
        <w:lastRenderedPageBreak/>
        <w:t>случайным образом выпадают 5 номеров. Выигрыш зависит от числа угаданных номеров (см. таблицу).</w:t>
      </w:r>
    </w:p>
    <w:tbl>
      <w:tblPr>
        <w:tblStyle w:val="ac"/>
        <w:tblW w:w="0" w:type="auto"/>
        <w:tblLook w:val="04A0"/>
      </w:tblPr>
      <w:tblGrid>
        <w:gridCol w:w="2098"/>
        <w:gridCol w:w="551"/>
        <w:gridCol w:w="824"/>
        <w:gridCol w:w="1096"/>
      </w:tblGrid>
      <w:tr w:rsidR="001D3857" w:rsidRPr="001B1583" w:rsidTr="00C87C09">
        <w:tc>
          <w:tcPr>
            <w:tcW w:w="0" w:type="auto"/>
          </w:tcPr>
          <w:p w:rsidR="001D3857" w:rsidRPr="001B1583" w:rsidRDefault="001D3857" w:rsidP="00C87C09">
            <w:r w:rsidRPr="001B1583">
              <w:t>Угаданных номеров</w:t>
            </w:r>
          </w:p>
        </w:tc>
        <w:tc>
          <w:tcPr>
            <w:tcW w:w="0" w:type="auto"/>
          </w:tcPr>
          <w:p w:rsidR="001D3857" w:rsidRPr="001B1583" w:rsidRDefault="001D3857" w:rsidP="00C87C09">
            <w:r w:rsidRPr="001B1583">
              <w:t>3</w:t>
            </w:r>
          </w:p>
        </w:tc>
        <w:tc>
          <w:tcPr>
            <w:tcW w:w="0" w:type="auto"/>
          </w:tcPr>
          <w:p w:rsidR="001D3857" w:rsidRPr="001B1583" w:rsidRDefault="001D3857" w:rsidP="00C87C09">
            <w:r w:rsidRPr="001B1583">
              <w:t>4</w:t>
            </w:r>
          </w:p>
        </w:tc>
        <w:tc>
          <w:tcPr>
            <w:tcW w:w="0" w:type="auto"/>
          </w:tcPr>
          <w:p w:rsidR="001D3857" w:rsidRPr="001B1583" w:rsidRDefault="001D3857" w:rsidP="00C87C09">
            <w:r w:rsidRPr="001B1583">
              <w:t>5</w:t>
            </w:r>
          </w:p>
        </w:tc>
      </w:tr>
      <w:tr w:rsidR="001D3857" w:rsidRPr="001B1583" w:rsidTr="00C87C09">
        <w:tc>
          <w:tcPr>
            <w:tcW w:w="0" w:type="auto"/>
          </w:tcPr>
          <w:p w:rsidR="001D3857" w:rsidRPr="001B1583" w:rsidRDefault="001D3857" w:rsidP="00C87C09">
            <w:r w:rsidRPr="001B1583">
              <w:t>Выигрыш, руб.</w:t>
            </w:r>
          </w:p>
        </w:tc>
        <w:tc>
          <w:tcPr>
            <w:tcW w:w="0" w:type="auto"/>
          </w:tcPr>
          <w:p w:rsidR="001D3857" w:rsidRPr="001B1583" w:rsidRDefault="00383FF6" w:rsidP="00C87C09">
            <w:r>
              <w:t>10</w:t>
            </w:r>
            <w:r w:rsidR="001D3857" w:rsidRPr="001B1583">
              <w:t>0</w:t>
            </w:r>
          </w:p>
        </w:tc>
        <w:tc>
          <w:tcPr>
            <w:tcW w:w="0" w:type="auto"/>
          </w:tcPr>
          <w:p w:rsidR="001D3857" w:rsidRPr="001B1583" w:rsidRDefault="00383FF6" w:rsidP="00C87C09">
            <w:r>
              <w:t>10</w:t>
            </w:r>
            <w:r w:rsidR="001D3857" w:rsidRPr="001B1583">
              <w:t xml:space="preserve"> 000</w:t>
            </w:r>
          </w:p>
        </w:tc>
        <w:tc>
          <w:tcPr>
            <w:tcW w:w="0" w:type="auto"/>
          </w:tcPr>
          <w:p w:rsidR="001D3857" w:rsidRPr="001B1583" w:rsidRDefault="00383FF6" w:rsidP="00C87C09">
            <w:r>
              <w:t>4</w:t>
            </w:r>
            <w:r w:rsidR="001D3857" w:rsidRPr="001B1583">
              <w:t xml:space="preserve"> 000 000</w:t>
            </w:r>
          </w:p>
        </w:tc>
      </w:tr>
    </w:tbl>
    <w:p w:rsidR="001D3857" w:rsidRPr="001D3857" w:rsidRDefault="001D3857" w:rsidP="001D3857">
      <w:pPr>
        <w:pStyle w:val="a3"/>
        <w:tabs>
          <w:tab w:val="left" w:pos="284"/>
          <w:tab w:val="left" w:pos="851"/>
          <w:tab w:val="left" w:pos="993"/>
        </w:tabs>
        <w:spacing w:after="120"/>
        <w:ind w:left="-851"/>
        <w:jc w:val="both"/>
        <w:rPr>
          <w:rFonts w:ascii="Calibri" w:hAnsi="Calibri"/>
          <w:sz w:val="24"/>
          <w:szCs w:val="24"/>
        </w:rPr>
      </w:pPr>
    </w:p>
    <w:p w:rsidR="001D3857" w:rsidRDefault="001D3857" w:rsidP="00383FF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1D3857">
        <w:rPr>
          <w:rFonts w:ascii="Calibri" w:hAnsi="Calibri"/>
          <w:sz w:val="24"/>
          <w:szCs w:val="24"/>
        </w:rPr>
        <w:t xml:space="preserve">Составьте распределение случайной величины </w:t>
      </w:r>
      <w:r w:rsidR="002B5C22" w:rsidRPr="002B5C22">
        <w:rPr>
          <w:rFonts w:ascii="Calibri" w:hAnsi="Calibri"/>
          <w:position w:val="-4"/>
          <w:sz w:val="24"/>
          <w:szCs w:val="24"/>
          <w:lang w:val="en-US"/>
        </w:rPr>
        <w:object w:dxaOrig="279" w:dyaOrig="260">
          <v:shape id="_x0000_i1049" type="#_x0000_t75" style="width:14.25pt;height:12.75pt" o:ole="">
            <v:imagedata r:id="rId52" o:title=""/>
          </v:shape>
          <o:OLEObject Type="Embed" ProgID="Equation.DSMT4" ShapeID="_x0000_i1049" DrawAspect="Content" ObjectID="_1641027712" r:id="rId53"/>
        </w:object>
      </w:r>
      <w:r w:rsidR="002B5C22">
        <w:rPr>
          <w:rFonts w:ascii="Calibri" w:hAnsi="Calibri"/>
          <w:sz w:val="24"/>
          <w:szCs w:val="24"/>
        </w:rPr>
        <w:t xml:space="preserve"> "</w:t>
      </w:r>
      <w:r w:rsidRPr="001D3857">
        <w:rPr>
          <w:rFonts w:ascii="Calibri" w:hAnsi="Calibri"/>
          <w:sz w:val="24"/>
          <w:szCs w:val="24"/>
        </w:rPr>
        <w:t>выигрыш участника с учётом цены билета</w:t>
      </w:r>
      <w:r w:rsidR="002B5C22">
        <w:rPr>
          <w:rFonts w:ascii="Calibri" w:hAnsi="Calibri"/>
          <w:sz w:val="24"/>
          <w:szCs w:val="24"/>
        </w:rPr>
        <w:t>"</w:t>
      </w:r>
      <w:r w:rsidR="00E6555E">
        <w:rPr>
          <w:rFonts w:ascii="Calibri" w:hAnsi="Calibri"/>
          <w:sz w:val="24"/>
          <w:szCs w:val="24"/>
        </w:rPr>
        <w:t>.</w:t>
      </w:r>
    </w:p>
    <w:p w:rsidR="0008204C" w:rsidRPr="001F2AFF" w:rsidRDefault="0008204C" w:rsidP="00FB112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250B3E" w:rsidRPr="00250B3E" w:rsidRDefault="00250B3E" w:rsidP="00250B3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1F6277">
        <w:rPr>
          <w:rFonts w:ascii="Calibri" w:hAnsi="Calibri"/>
          <w:b/>
          <w:sz w:val="24"/>
          <w:szCs w:val="24"/>
        </w:rPr>
        <w:t>8.</w:t>
      </w:r>
      <w:r>
        <w:rPr>
          <w:rFonts w:ascii="Calibri" w:hAnsi="Calibri"/>
          <w:sz w:val="24"/>
          <w:szCs w:val="24"/>
        </w:rPr>
        <w:t xml:space="preserve"> Рассмотрим случайную величину "</w:t>
      </w:r>
      <w:r w:rsidRPr="00250B3E">
        <w:rPr>
          <w:rFonts w:ascii="Calibri" w:hAnsi="Calibri"/>
          <w:sz w:val="24"/>
          <w:szCs w:val="24"/>
        </w:rPr>
        <w:t xml:space="preserve">Рост </w:t>
      </w:r>
      <w:r>
        <w:rPr>
          <w:rFonts w:ascii="Calibri" w:hAnsi="Calibri"/>
          <w:sz w:val="24"/>
          <w:szCs w:val="24"/>
        </w:rPr>
        <w:t xml:space="preserve">взрослой женщины </w:t>
      </w:r>
      <w:r w:rsidRPr="00250B3E">
        <w:rPr>
          <w:rFonts w:ascii="Calibri" w:hAnsi="Calibri"/>
          <w:sz w:val="24"/>
          <w:szCs w:val="24"/>
        </w:rPr>
        <w:t>в европейской части Рос</w:t>
      </w:r>
      <w:r>
        <w:rPr>
          <w:rFonts w:ascii="Calibri" w:hAnsi="Calibri"/>
          <w:sz w:val="24"/>
          <w:szCs w:val="24"/>
        </w:rPr>
        <w:t>сии"</w:t>
      </w:r>
      <w:r w:rsidRPr="00250B3E">
        <w:rPr>
          <w:rFonts w:ascii="Calibri" w:hAnsi="Calibri"/>
          <w:sz w:val="24"/>
          <w:szCs w:val="24"/>
        </w:rPr>
        <w:t xml:space="preserve">, выраженную в сантиметрах (с округлением до целого). </w:t>
      </w:r>
    </w:p>
    <w:p w:rsidR="00250B3E" w:rsidRPr="00250B3E" w:rsidRDefault="00250B3E" w:rsidP="00250B3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250B3E">
        <w:rPr>
          <w:rFonts w:ascii="Calibri" w:hAnsi="Calibri"/>
          <w:sz w:val="24"/>
          <w:szCs w:val="24"/>
        </w:rPr>
        <w:t xml:space="preserve">а) Как вы думаете, какие значения может принимать эта случайная величина? </w:t>
      </w:r>
    </w:p>
    <w:p w:rsidR="00250B3E" w:rsidRPr="00250B3E" w:rsidRDefault="00250B3E" w:rsidP="00250B3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250B3E">
        <w:rPr>
          <w:rFonts w:ascii="Calibri" w:hAnsi="Calibri"/>
          <w:sz w:val="24"/>
          <w:szCs w:val="24"/>
        </w:rPr>
        <w:t>б) Как примерно должна выглядеть диаграмма распределения этой случайной величины? Нарисуйте эскиз этой диаграммы и попробуйте объяснить, почему, по вашему мнению, она выглядит именно так, а не иначе.</w:t>
      </w:r>
    </w:p>
    <w:p w:rsidR="00A453EC" w:rsidRDefault="00A453E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DE1CE3" w:rsidRDefault="00DE1CE3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DE1CE3" w:rsidRDefault="00DE1CE3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3522DD" w:rsidRDefault="003522DD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B44CA0" w:rsidRDefault="00B44CA0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B44CA0" w:rsidRDefault="00B44CA0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B44CA0" w:rsidRDefault="00B44CA0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B44CA0" w:rsidRDefault="00B44CA0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B44CA0" w:rsidRDefault="00B44CA0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B44CA0" w:rsidRDefault="00B44CA0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B44CA0" w:rsidRDefault="00B44CA0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B44CA0" w:rsidRDefault="00B44CA0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B44CA0" w:rsidRDefault="00B44CA0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B44CA0" w:rsidRDefault="00B44CA0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B44CA0" w:rsidRDefault="00B44CA0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B44CA0" w:rsidRDefault="00B44CA0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B44CA0" w:rsidRDefault="00B44CA0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B44CA0" w:rsidRDefault="00B44CA0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B44CA0" w:rsidRDefault="00B44CA0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B44CA0" w:rsidRDefault="00B44CA0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B44CA0" w:rsidRDefault="00B44CA0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B44CA0" w:rsidRDefault="00B44CA0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B44CA0" w:rsidRPr="0067449F" w:rsidRDefault="00B44CA0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38461D" w:rsidRPr="00A453EC" w:rsidRDefault="0038461D" w:rsidP="0009492B">
      <w:pPr>
        <w:spacing w:line="240" w:lineRule="auto"/>
        <w:ind w:left="-851"/>
        <w:jc w:val="both"/>
        <w:rPr>
          <w:rFonts w:ascii="Calibri" w:hAnsi="Calibri"/>
        </w:rPr>
      </w:pPr>
      <w:r>
        <w:rPr>
          <w:rFonts w:ascii="Calibri" w:hAnsi="Calibri"/>
        </w:rPr>
        <w:t>Надежда Сошитова</w:t>
      </w:r>
    </w:p>
    <w:sectPr w:rsidR="0038461D" w:rsidRPr="00A453EC" w:rsidSect="00B47434">
      <w:pgSz w:w="11906" w:h="16838"/>
      <w:pgMar w:top="568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defaultTabStop w:val="708"/>
  <w:characterSpacingControl w:val="doNotCompress"/>
  <w:compat/>
  <w:rsids>
    <w:rsidRoot w:val="006F6CCF"/>
    <w:rsid w:val="000107D3"/>
    <w:rsid w:val="00013ADE"/>
    <w:rsid w:val="00013BDA"/>
    <w:rsid w:val="000160FE"/>
    <w:rsid w:val="000201E1"/>
    <w:rsid w:val="00020E2B"/>
    <w:rsid w:val="000210A2"/>
    <w:rsid w:val="0002150E"/>
    <w:rsid w:val="00025E30"/>
    <w:rsid w:val="00030816"/>
    <w:rsid w:val="00030D04"/>
    <w:rsid w:val="00040316"/>
    <w:rsid w:val="000469B5"/>
    <w:rsid w:val="00051DC7"/>
    <w:rsid w:val="00052A67"/>
    <w:rsid w:val="00064095"/>
    <w:rsid w:val="00070498"/>
    <w:rsid w:val="000769B7"/>
    <w:rsid w:val="000804C5"/>
    <w:rsid w:val="0008099A"/>
    <w:rsid w:val="0008204C"/>
    <w:rsid w:val="00086F89"/>
    <w:rsid w:val="00087863"/>
    <w:rsid w:val="00091D09"/>
    <w:rsid w:val="000922C9"/>
    <w:rsid w:val="0009492B"/>
    <w:rsid w:val="0009608B"/>
    <w:rsid w:val="000A0750"/>
    <w:rsid w:val="000A39FA"/>
    <w:rsid w:val="000A6E9C"/>
    <w:rsid w:val="000B4450"/>
    <w:rsid w:val="000C0649"/>
    <w:rsid w:val="000C2072"/>
    <w:rsid w:val="000D428F"/>
    <w:rsid w:val="000D5C1D"/>
    <w:rsid w:val="000D6006"/>
    <w:rsid w:val="000D7F4C"/>
    <w:rsid w:val="000E135C"/>
    <w:rsid w:val="000E19BA"/>
    <w:rsid w:val="000E7090"/>
    <w:rsid w:val="000F1719"/>
    <w:rsid w:val="000F1E5C"/>
    <w:rsid w:val="000F2B57"/>
    <w:rsid w:val="000F4610"/>
    <w:rsid w:val="000F754C"/>
    <w:rsid w:val="00104D39"/>
    <w:rsid w:val="00110E85"/>
    <w:rsid w:val="00132BC0"/>
    <w:rsid w:val="00133B14"/>
    <w:rsid w:val="0013458D"/>
    <w:rsid w:val="00135566"/>
    <w:rsid w:val="00135E5F"/>
    <w:rsid w:val="00140AF3"/>
    <w:rsid w:val="00142EF3"/>
    <w:rsid w:val="00144AF8"/>
    <w:rsid w:val="001517E5"/>
    <w:rsid w:val="00151ECE"/>
    <w:rsid w:val="00153E20"/>
    <w:rsid w:val="00154F15"/>
    <w:rsid w:val="001570DD"/>
    <w:rsid w:val="001607FC"/>
    <w:rsid w:val="00160AC6"/>
    <w:rsid w:val="00162AB4"/>
    <w:rsid w:val="00163DD4"/>
    <w:rsid w:val="001727E6"/>
    <w:rsid w:val="00186853"/>
    <w:rsid w:val="001927E8"/>
    <w:rsid w:val="00193AF5"/>
    <w:rsid w:val="001A5ADF"/>
    <w:rsid w:val="001B7199"/>
    <w:rsid w:val="001C4715"/>
    <w:rsid w:val="001C5C8F"/>
    <w:rsid w:val="001D0DF6"/>
    <w:rsid w:val="001D3857"/>
    <w:rsid w:val="001D7CA6"/>
    <w:rsid w:val="001E29E2"/>
    <w:rsid w:val="001E6ABA"/>
    <w:rsid w:val="001F2AFF"/>
    <w:rsid w:val="001F6277"/>
    <w:rsid w:val="001F6427"/>
    <w:rsid w:val="002013D0"/>
    <w:rsid w:val="00202535"/>
    <w:rsid w:val="00203533"/>
    <w:rsid w:val="00203E63"/>
    <w:rsid w:val="002054E6"/>
    <w:rsid w:val="00207132"/>
    <w:rsid w:val="0021289D"/>
    <w:rsid w:val="0021506F"/>
    <w:rsid w:val="00220CEE"/>
    <w:rsid w:val="0022236A"/>
    <w:rsid w:val="002243D7"/>
    <w:rsid w:val="00226ADA"/>
    <w:rsid w:val="0023291A"/>
    <w:rsid w:val="0023484E"/>
    <w:rsid w:val="00235D29"/>
    <w:rsid w:val="002361E2"/>
    <w:rsid w:val="0023758F"/>
    <w:rsid w:val="00237A34"/>
    <w:rsid w:val="00250B3E"/>
    <w:rsid w:val="0025147F"/>
    <w:rsid w:val="00257812"/>
    <w:rsid w:val="00260EB8"/>
    <w:rsid w:val="00267276"/>
    <w:rsid w:val="00272927"/>
    <w:rsid w:val="00274F19"/>
    <w:rsid w:val="00275E9D"/>
    <w:rsid w:val="00280695"/>
    <w:rsid w:val="00282366"/>
    <w:rsid w:val="00284499"/>
    <w:rsid w:val="00285947"/>
    <w:rsid w:val="00286A53"/>
    <w:rsid w:val="00290EA0"/>
    <w:rsid w:val="0029315A"/>
    <w:rsid w:val="002A0213"/>
    <w:rsid w:val="002A6B54"/>
    <w:rsid w:val="002A7B26"/>
    <w:rsid w:val="002B37F4"/>
    <w:rsid w:val="002B5C22"/>
    <w:rsid w:val="002B6AD3"/>
    <w:rsid w:val="002C776C"/>
    <w:rsid w:val="002D6D1B"/>
    <w:rsid w:val="002D7762"/>
    <w:rsid w:val="002E009A"/>
    <w:rsid w:val="002E32AB"/>
    <w:rsid w:val="002E767B"/>
    <w:rsid w:val="00305A06"/>
    <w:rsid w:val="003060AF"/>
    <w:rsid w:val="00307E9B"/>
    <w:rsid w:val="00327402"/>
    <w:rsid w:val="00327871"/>
    <w:rsid w:val="00330CEE"/>
    <w:rsid w:val="00336D44"/>
    <w:rsid w:val="00336EC7"/>
    <w:rsid w:val="00340F53"/>
    <w:rsid w:val="003505A0"/>
    <w:rsid w:val="003522DD"/>
    <w:rsid w:val="00352618"/>
    <w:rsid w:val="00354EFF"/>
    <w:rsid w:val="003577D2"/>
    <w:rsid w:val="00357C62"/>
    <w:rsid w:val="0036001F"/>
    <w:rsid w:val="003739E1"/>
    <w:rsid w:val="00373F70"/>
    <w:rsid w:val="00374555"/>
    <w:rsid w:val="00383FF6"/>
    <w:rsid w:val="0038461D"/>
    <w:rsid w:val="00384A5B"/>
    <w:rsid w:val="0038694A"/>
    <w:rsid w:val="00386CE5"/>
    <w:rsid w:val="00390530"/>
    <w:rsid w:val="00390E98"/>
    <w:rsid w:val="00392E26"/>
    <w:rsid w:val="003A664E"/>
    <w:rsid w:val="003C0192"/>
    <w:rsid w:val="003D3294"/>
    <w:rsid w:val="003D729B"/>
    <w:rsid w:val="003E213C"/>
    <w:rsid w:val="003E352C"/>
    <w:rsid w:val="003F18C0"/>
    <w:rsid w:val="003F2C61"/>
    <w:rsid w:val="003F60C0"/>
    <w:rsid w:val="003F7FB5"/>
    <w:rsid w:val="004014CC"/>
    <w:rsid w:val="0040485D"/>
    <w:rsid w:val="0040671D"/>
    <w:rsid w:val="00421968"/>
    <w:rsid w:val="00422B24"/>
    <w:rsid w:val="00427DCA"/>
    <w:rsid w:val="00432E1F"/>
    <w:rsid w:val="00447727"/>
    <w:rsid w:val="00450D67"/>
    <w:rsid w:val="0045269B"/>
    <w:rsid w:val="00454820"/>
    <w:rsid w:val="00454D3C"/>
    <w:rsid w:val="00457EB0"/>
    <w:rsid w:val="0046047B"/>
    <w:rsid w:val="004636E8"/>
    <w:rsid w:val="00464B32"/>
    <w:rsid w:val="0046513F"/>
    <w:rsid w:val="004867F4"/>
    <w:rsid w:val="004918DE"/>
    <w:rsid w:val="004944BE"/>
    <w:rsid w:val="0049557F"/>
    <w:rsid w:val="004963F1"/>
    <w:rsid w:val="004A040C"/>
    <w:rsid w:val="004A7269"/>
    <w:rsid w:val="004B626F"/>
    <w:rsid w:val="004C7309"/>
    <w:rsid w:val="004D0D94"/>
    <w:rsid w:val="004D3A27"/>
    <w:rsid w:val="004E217D"/>
    <w:rsid w:val="004E39AA"/>
    <w:rsid w:val="004E4DDE"/>
    <w:rsid w:val="004E5F17"/>
    <w:rsid w:val="004E7E16"/>
    <w:rsid w:val="004F1536"/>
    <w:rsid w:val="004F7588"/>
    <w:rsid w:val="005024FD"/>
    <w:rsid w:val="00516F30"/>
    <w:rsid w:val="00524322"/>
    <w:rsid w:val="00524611"/>
    <w:rsid w:val="00524776"/>
    <w:rsid w:val="0052542E"/>
    <w:rsid w:val="00526D84"/>
    <w:rsid w:val="005346E9"/>
    <w:rsid w:val="00544257"/>
    <w:rsid w:val="00553825"/>
    <w:rsid w:val="00554153"/>
    <w:rsid w:val="0055734F"/>
    <w:rsid w:val="0056512C"/>
    <w:rsid w:val="0057360C"/>
    <w:rsid w:val="00573BAF"/>
    <w:rsid w:val="00575EF6"/>
    <w:rsid w:val="0058333D"/>
    <w:rsid w:val="005846D0"/>
    <w:rsid w:val="00590017"/>
    <w:rsid w:val="005A14F0"/>
    <w:rsid w:val="005A543D"/>
    <w:rsid w:val="005A631B"/>
    <w:rsid w:val="005B1965"/>
    <w:rsid w:val="005B19CB"/>
    <w:rsid w:val="005C1768"/>
    <w:rsid w:val="005D3A5A"/>
    <w:rsid w:val="005E1D9A"/>
    <w:rsid w:val="005E65FE"/>
    <w:rsid w:val="005F2E88"/>
    <w:rsid w:val="005F520A"/>
    <w:rsid w:val="0060073F"/>
    <w:rsid w:val="006015C7"/>
    <w:rsid w:val="00601B72"/>
    <w:rsid w:val="00606803"/>
    <w:rsid w:val="00607EF2"/>
    <w:rsid w:val="00620052"/>
    <w:rsid w:val="006237B4"/>
    <w:rsid w:val="00633EFD"/>
    <w:rsid w:val="0063596C"/>
    <w:rsid w:val="0064532F"/>
    <w:rsid w:val="00645E71"/>
    <w:rsid w:val="0064799E"/>
    <w:rsid w:val="00650A67"/>
    <w:rsid w:val="00654827"/>
    <w:rsid w:val="00657016"/>
    <w:rsid w:val="00665FF2"/>
    <w:rsid w:val="0067449F"/>
    <w:rsid w:val="00676C26"/>
    <w:rsid w:val="00676F42"/>
    <w:rsid w:val="006827FE"/>
    <w:rsid w:val="006951B9"/>
    <w:rsid w:val="00696754"/>
    <w:rsid w:val="006B064C"/>
    <w:rsid w:val="006B1502"/>
    <w:rsid w:val="006B3DB6"/>
    <w:rsid w:val="006B40BD"/>
    <w:rsid w:val="006B7F49"/>
    <w:rsid w:val="006C3F20"/>
    <w:rsid w:val="006D11AC"/>
    <w:rsid w:val="006D403C"/>
    <w:rsid w:val="006D42A0"/>
    <w:rsid w:val="006D7760"/>
    <w:rsid w:val="006E4154"/>
    <w:rsid w:val="006E606C"/>
    <w:rsid w:val="006F310C"/>
    <w:rsid w:val="006F4FF4"/>
    <w:rsid w:val="006F5E2C"/>
    <w:rsid w:val="006F5E69"/>
    <w:rsid w:val="006F6B56"/>
    <w:rsid w:val="006F6CCF"/>
    <w:rsid w:val="00705909"/>
    <w:rsid w:val="007060A8"/>
    <w:rsid w:val="0070711E"/>
    <w:rsid w:val="00711310"/>
    <w:rsid w:val="0071756B"/>
    <w:rsid w:val="00720A7E"/>
    <w:rsid w:val="00720CF7"/>
    <w:rsid w:val="007218F0"/>
    <w:rsid w:val="00727421"/>
    <w:rsid w:val="007347AB"/>
    <w:rsid w:val="007412C9"/>
    <w:rsid w:val="00741D0A"/>
    <w:rsid w:val="0074213D"/>
    <w:rsid w:val="00744070"/>
    <w:rsid w:val="007440FD"/>
    <w:rsid w:val="00753A2E"/>
    <w:rsid w:val="00756EF5"/>
    <w:rsid w:val="007578D6"/>
    <w:rsid w:val="00763015"/>
    <w:rsid w:val="00764FF4"/>
    <w:rsid w:val="00780821"/>
    <w:rsid w:val="007827CF"/>
    <w:rsid w:val="007832CD"/>
    <w:rsid w:val="00790116"/>
    <w:rsid w:val="00791E68"/>
    <w:rsid w:val="0079318D"/>
    <w:rsid w:val="00794C72"/>
    <w:rsid w:val="007A156A"/>
    <w:rsid w:val="007B0AA9"/>
    <w:rsid w:val="007B6815"/>
    <w:rsid w:val="007B7656"/>
    <w:rsid w:val="007C6CD2"/>
    <w:rsid w:val="007C7B0E"/>
    <w:rsid w:val="007D29D4"/>
    <w:rsid w:val="007D6FC6"/>
    <w:rsid w:val="007E2F77"/>
    <w:rsid w:val="007E322C"/>
    <w:rsid w:val="007E54CC"/>
    <w:rsid w:val="007E7346"/>
    <w:rsid w:val="007F0246"/>
    <w:rsid w:val="007F09BD"/>
    <w:rsid w:val="007F2996"/>
    <w:rsid w:val="007F5483"/>
    <w:rsid w:val="00800CE0"/>
    <w:rsid w:val="008034C2"/>
    <w:rsid w:val="00803AB3"/>
    <w:rsid w:val="00804511"/>
    <w:rsid w:val="008073DA"/>
    <w:rsid w:val="0080760F"/>
    <w:rsid w:val="00807F40"/>
    <w:rsid w:val="00810D9E"/>
    <w:rsid w:val="00813B9E"/>
    <w:rsid w:val="00814AB8"/>
    <w:rsid w:val="008249B0"/>
    <w:rsid w:val="008338FA"/>
    <w:rsid w:val="00835458"/>
    <w:rsid w:val="00841956"/>
    <w:rsid w:val="00844EF5"/>
    <w:rsid w:val="0084678C"/>
    <w:rsid w:val="008564DF"/>
    <w:rsid w:val="00856A06"/>
    <w:rsid w:val="00864777"/>
    <w:rsid w:val="00870CDB"/>
    <w:rsid w:val="0087473D"/>
    <w:rsid w:val="00875A96"/>
    <w:rsid w:val="00880213"/>
    <w:rsid w:val="00880891"/>
    <w:rsid w:val="00890791"/>
    <w:rsid w:val="008919AC"/>
    <w:rsid w:val="008919C3"/>
    <w:rsid w:val="008938F6"/>
    <w:rsid w:val="00894644"/>
    <w:rsid w:val="00895A4B"/>
    <w:rsid w:val="00897146"/>
    <w:rsid w:val="00897AA1"/>
    <w:rsid w:val="008A30DB"/>
    <w:rsid w:val="008B1246"/>
    <w:rsid w:val="008E0B7F"/>
    <w:rsid w:val="008E10F9"/>
    <w:rsid w:val="008F39FD"/>
    <w:rsid w:val="008F40A2"/>
    <w:rsid w:val="00915852"/>
    <w:rsid w:val="0092317F"/>
    <w:rsid w:val="00925123"/>
    <w:rsid w:val="00935011"/>
    <w:rsid w:val="00936511"/>
    <w:rsid w:val="0093780F"/>
    <w:rsid w:val="009405A5"/>
    <w:rsid w:val="0094341B"/>
    <w:rsid w:val="009442C3"/>
    <w:rsid w:val="00950C02"/>
    <w:rsid w:val="00951EA3"/>
    <w:rsid w:val="00953535"/>
    <w:rsid w:val="00955CC9"/>
    <w:rsid w:val="00957313"/>
    <w:rsid w:val="009573F1"/>
    <w:rsid w:val="00960BC6"/>
    <w:rsid w:val="0096159D"/>
    <w:rsid w:val="009625A2"/>
    <w:rsid w:val="00980629"/>
    <w:rsid w:val="009840ED"/>
    <w:rsid w:val="00985F81"/>
    <w:rsid w:val="009A03B5"/>
    <w:rsid w:val="009B212C"/>
    <w:rsid w:val="009B2C06"/>
    <w:rsid w:val="009B306B"/>
    <w:rsid w:val="009B3551"/>
    <w:rsid w:val="009B74E9"/>
    <w:rsid w:val="009C060F"/>
    <w:rsid w:val="009C19CF"/>
    <w:rsid w:val="009C1A00"/>
    <w:rsid w:val="009C2698"/>
    <w:rsid w:val="009C61D2"/>
    <w:rsid w:val="009D10DC"/>
    <w:rsid w:val="009D7AAA"/>
    <w:rsid w:val="009F14AB"/>
    <w:rsid w:val="009F5C08"/>
    <w:rsid w:val="009F7276"/>
    <w:rsid w:val="00A00A8C"/>
    <w:rsid w:val="00A03BCC"/>
    <w:rsid w:val="00A06064"/>
    <w:rsid w:val="00A064CC"/>
    <w:rsid w:val="00A10371"/>
    <w:rsid w:val="00A155FF"/>
    <w:rsid w:val="00A1599E"/>
    <w:rsid w:val="00A20B92"/>
    <w:rsid w:val="00A22D69"/>
    <w:rsid w:val="00A234EA"/>
    <w:rsid w:val="00A2604E"/>
    <w:rsid w:val="00A26EE7"/>
    <w:rsid w:val="00A318FE"/>
    <w:rsid w:val="00A32D99"/>
    <w:rsid w:val="00A3528A"/>
    <w:rsid w:val="00A40ACF"/>
    <w:rsid w:val="00A453EC"/>
    <w:rsid w:val="00A50338"/>
    <w:rsid w:val="00A504C4"/>
    <w:rsid w:val="00A508D9"/>
    <w:rsid w:val="00A5179B"/>
    <w:rsid w:val="00A517BE"/>
    <w:rsid w:val="00A53886"/>
    <w:rsid w:val="00A56F22"/>
    <w:rsid w:val="00A57A8E"/>
    <w:rsid w:val="00A60C05"/>
    <w:rsid w:val="00A60EF9"/>
    <w:rsid w:val="00A61B52"/>
    <w:rsid w:val="00A63E1B"/>
    <w:rsid w:val="00A6570E"/>
    <w:rsid w:val="00A70834"/>
    <w:rsid w:val="00A75A7B"/>
    <w:rsid w:val="00A93E4C"/>
    <w:rsid w:val="00A97F2A"/>
    <w:rsid w:val="00AA658A"/>
    <w:rsid w:val="00AA6CFC"/>
    <w:rsid w:val="00AB1F48"/>
    <w:rsid w:val="00AB2637"/>
    <w:rsid w:val="00AB2C49"/>
    <w:rsid w:val="00AB46CF"/>
    <w:rsid w:val="00AB4E6C"/>
    <w:rsid w:val="00AB5FED"/>
    <w:rsid w:val="00AB750A"/>
    <w:rsid w:val="00AC42CA"/>
    <w:rsid w:val="00AD2D67"/>
    <w:rsid w:val="00AE1B51"/>
    <w:rsid w:val="00AE3068"/>
    <w:rsid w:val="00AE54BD"/>
    <w:rsid w:val="00AF0B61"/>
    <w:rsid w:val="00AF469D"/>
    <w:rsid w:val="00B06F12"/>
    <w:rsid w:val="00B145BF"/>
    <w:rsid w:val="00B15695"/>
    <w:rsid w:val="00B2161C"/>
    <w:rsid w:val="00B26348"/>
    <w:rsid w:val="00B31430"/>
    <w:rsid w:val="00B3199D"/>
    <w:rsid w:val="00B34472"/>
    <w:rsid w:val="00B4193B"/>
    <w:rsid w:val="00B42062"/>
    <w:rsid w:val="00B43B7B"/>
    <w:rsid w:val="00B442D6"/>
    <w:rsid w:val="00B44CA0"/>
    <w:rsid w:val="00B44F8A"/>
    <w:rsid w:val="00B47434"/>
    <w:rsid w:val="00B52884"/>
    <w:rsid w:val="00B6274B"/>
    <w:rsid w:val="00B64FF3"/>
    <w:rsid w:val="00B7051B"/>
    <w:rsid w:val="00B73577"/>
    <w:rsid w:val="00B77F28"/>
    <w:rsid w:val="00BA37EB"/>
    <w:rsid w:val="00BA6954"/>
    <w:rsid w:val="00BA7B70"/>
    <w:rsid w:val="00BB41A4"/>
    <w:rsid w:val="00BB5DB7"/>
    <w:rsid w:val="00BB6382"/>
    <w:rsid w:val="00BB7220"/>
    <w:rsid w:val="00BB7CDB"/>
    <w:rsid w:val="00BC25E2"/>
    <w:rsid w:val="00BC3739"/>
    <w:rsid w:val="00BD23BB"/>
    <w:rsid w:val="00BE01F6"/>
    <w:rsid w:val="00BE34CE"/>
    <w:rsid w:val="00BE55AC"/>
    <w:rsid w:val="00BE6D74"/>
    <w:rsid w:val="00BF004D"/>
    <w:rsid w:val="00BF4823"/>
    <w:rsid w:val="00C00B3C"/>
    <w:rsid w:val="00C1416C"/>
    <w:rsid w:val="00C141F0"/>
    <w:rsid w:val="00C17D20"/>
    <w:rsid w:val="00C24327"/>
    <w:rsid w:val="00C24F62"/>
    <w:rsid w:val="00C25734"/>
    <w:rsid w:val="00C31EA6"/>
    <w:rsid w:val="00C35B89"/>
    <w:rsid w:val="00C4215C"/>
    <w:rsid w:val="00C504BD"/>
    <w:rsid w:val="00C566C3"/>
    <w:rsid w:val="00C64000"/>
    <w:rsid w:val="00C701A7"/>
    <w:rsid w:val="00C91C57"/>
    <w:rsid w:val="00C94C9B"/>
    <w:rsid w:val="00CA4888"/>
    <w:rsid w:val="00CA57F6"/>
    <w:rsid w:val="00CB15A7"/>
    <w:rsid w:val="00CB7BD2"/>
    <w:rsid w:val="00CC2F24"/>
    <w:rsid w:val="00CC3201"/>
    <w:rsid w:val="00CD127F"/>
    <w:rsid w:val="00CD494A"/>
    <w:rsid w:val="00CE231E"/>
    <w:rsid w:val="00CE5A94"/>
    <w:rsid w:val="00CE729C"/>
    <w:rsid w:val="00D041C6"/>
    <w:rsid w:val="00D1204C"/>
    <w:rsid w:val="00D14EF1"/>
    <w:rsid w:val="00D27869"/>
    <w:rsid w:val="00D41DBB"/>
    <w:rsid w:val="00D540C7"/>
    <w:rsid w:val="00D54432"/>
    <w:rsid w:val="00D62894"/>
    <w:rsid w:val="00D659B7"/>
    <w:rsid w:val="00D7210F"/>
    <w:rsid w:val="00D72945"/>
    <w:rsid w:val="00D752B5"/>
    <w:rsid w:val="00D77804"/>
    <w:rsid w:val="00D83623"/>
    <w:rsid w:val="00D839C7"/>
    <w:rsid w:val="00D90B3D"/>
    <w:rsid w:val="00D944F0"/>
    <w:rsid w:val="00D97ED7"/>
    <w:rsid w:val="00DA22AE"/>
    <w:rsid w:val="00DA37A1"/>
    <w:rsid w:val="00DA3EBF"/>
    <w:rsid w:val="00DA6CDC"/>
    <w:rsid w:val="00DB0FFA"/>
    <w:rsid w:val="00DB6AA1"/>
    <w:rsid w:val="00DC2E01"/>
    <w:rsid w:val="00DC488E"/>
    <w:rsid w:val="00DD543F"/>
    <w:rsid w:val="00DD77EE"/>
    <w:rsid w:val="00DE1777"/>
    <w:rsid w:val="00DE1CE3"/>
    <w:rsid w:val="00DE2F2A"/>
    <w:rsid w:val="00DF00CB"/>
    <w:rsid w:val="00DF1C3A"/>
    <w:rsid w:val="00E018A4"/>
    <w:rsid w:val="00E23A02"/>
    <w:rsid w:val="00E267D1"/>
    <w:rsid w:val="00E31B2D"/>
    <w:rsid w:val="00E32C75"/>
    <w:rsid w:val="00E32DF8"/>
    <w:rsid w:val="00E36101"/>
    <w:rsid w:val="00E52116"/>
    <w:rsid w:val="00E622CF"/>
    <w:rsid w:val="00E6555E"/>
    <w:rsid w:val="00E713FE"/>
    <w:rsid w:val="00E74978"/>
    <w:rsid w:val="00E853EA"/>
    <w:rsid w:val="00E87F91"/>
    <w:rsid w:val="00E95A66"/>
    <w:rsid w:val="00E96AE2"/>
    <w:rsid w:val="00E976DD"/>
    <w:rsid w:val="00EB1CCD"/>
    <w:rsid w:val="00EB22D2"/>
    <w:rsid w:val="00EB276B"/>
    <w:rsid w:val="00EC349B"/>
    <w:rsid w:val="00EC37ED"/>
    <w:rsid w:val="00EC58F3"/>
    <w:rsid w:val="00ED6AE5"/>
    <w:rsid w:val="00EE0AB1"/>
    <w:rsid w:val="00EE0CD3"/>
    <w:rsid w:val="00EE1880"/>
    <w:rsid w:val="00EE2C2D"/>
    <w:rsid w:val="00EE3139"/>
    <w:rsid w:val="00EE670F"/>
    <w:rsid w:val="00EF404D"/>
    <w:rsid w:val="00EF744F"/>
    <w:rsid w:val="00F01012"/>
    <w:rsid w:val="00F02E14"/>
    <w:rsid w:val="00F11D58"/>
    <w:rsid w:val="00F31192"/>
    <w:rsid w:val="00F37921"/>
    <w:rsid w:val="00F40B0E"/>
    <w:rsid w:val="00F43505"/>
    <w:rsid w:val="00F47435"/>
    <w:rsid w:val="00F604D2"/>
    <w:rsid w:val="00F6262B"/>
    <w:rsid w:val="00F76441"/>
    <w:rsid w:val="00F7661D"/>
    <w:rsid w:val="00F77271"/>
    <w:rsid w:val="00F77EB1"/>
    <w:rsid w:val="00F8044B"/>
    <w:rsid w:val="00F9045B"/>
    <w:rsid w:val="00F930F0"/>
    <w:rsid w:val="00F9636F"/>
    <w:rsid w:val="00F96CA9"/>
    <w:rsid w:val="00F97DCA"/>
    <w:rsid w:val="00FA7635"/>
    <w:rsid w:val="00FB1124"/>
    <w:rsid w:val="00FB2568"/>
    <w:rsid w:val="00FC0BC8"/>
    <w:rsid w:val="00FC3D1F"/>
    <w:rsid w:val="00FC5619"/>
    <w:rsid w:val="00FD25C2"/>
    <w:rsid w:val="00FD35C1"/>
    <w:rsid w:val="00FD5B5C"/>
    <w:rsid w:val="00FE239A"/>
    <w:rsid w:val="00FE62C6"/>
    <w:rsid w:val="00FE6B26"/>
    <w:rsid w:val="00FF3C19"/>
    <w:rsid w:val="00FF3E5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198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239A"/>
  </w:style>
  <w:style w:type="paragraph" w:styleId="1">
    <w:name w:val="heading 1"/>
    <w:basedOn w:val="a"/>
    <w:next w:val="a"/>
    <w:link w:val="10"/>
    <w:uiPriority w:val="9"/>
    <w:qFormat/>
    <w:rsid w:val="006F6CC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DB0FF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F6CC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DB0FF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3">
    <w:name w:val="List Paragraph"/>
    <w:basedOn w:val="a"/>
    <w:link w:val="a4"/>
    <w:uiPriority w:val="34"/>
    <w:qFormat/>
    <w:rsid w:val="00DB0FFA"/>
    <w:pPr>
      <w:spacing w:after="0" w:line="240" w:lineRule="auto"/>
      <w:ind w:left="720" w:firstLine="357"/>
      <w:contextualSpacing/>
    </w:pPr>
    <w:rPr>
      <w:rFonts w:ascii="Times New Roman" w:eastAsiaTheme="minorEastAsia" w:hAnsi="Times New Roman"/>
      <w:sz w:val="28"/>
    </w:rPr>
  </w:style>
  <w:style w:type="paragraph" w:styleId="a5">
    <w:name w:val="Balloon Text"/>
    <w:basedOn w:val="a"/>
    <w:link w:val="a6"/>
    <w:uiPriority w:val="99"/>
    <w:semiHidden/>
    <w:unhideWhenUsed/>
    <w:rsid w:val="00DB0F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DB0FFA"/>
    <w:rPr>
      <w:rFonts w:ascii="Tahoma" w:hAnsi="Tahoma" w:cs="Tahoma"/>
      <w:sz w:val="16"/>
      <w:szCs w:val="16"/>
    </w:rPr>
  </w:style>
  <w:style w:type="character" w:styleId="a7">
    <w:name w:val="annotation reference"/>
    <w:basedOn w:val="a0"/>
    <w:uiPriority w:val="99"/>
    <w:semiHidden/>
    <w:unhideWhenUsed/>
    <w:rsid w:val="00EB1CCD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EB1CCD"/>
    <w:pPr>
      <w:spacing w:line="240" w:lineRule="auto"/>
    </w:pPr>
    <w:rPr>
      <w:sz w:val="20"/>
      <w:szCs w:val="20"/>
    </w:rPr>
  </w:style>
  <w:style w:type="character" w:customStyle="1" w:styleId="a9">
    <w:name w:val="Текст примечания Знак"/>
    <w:basedOn w:val="a0"/>
    <w:link w:val="a8"/>
    <w:uiPriority w:val="99"/>
    <w:semiHidden/>
    <w:rsid w:val="00EB1CCD"/>
    <w:rPr>
      <w:sz w:val="20"/>
      <w:szCs w:val="20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EB1CCD"/>
    <w:rPr>
      <w:b/>
      <w:bCs/>
    </w:rPr>
  </w:style>
  <w:style w:type="character" w:customStyle="1" w:styleId="ab">
    <w:name w:val="Тема примечания Знак"/>
    <w:basedOn w:val="a9"/>
    <w:link w:val="aa"/>
    <w:uiPriority w:val="99"/>
    <w:semiHidden/>
    <w:rsid w:val="00EB1CCD"/>
    <w:rPr>
      <w:b/>
      <w:bCs/>
    </w:rPr>
  </w:style>
  <w:style w:type="paragraph" w:customStyle="1" w:styleId="MTDisplayEquation">
    <w:name w:val="MTDisplayEquation"/>
    <w:basedOn w:val="a3"/>
    <w:next w:val="a"/>
    <w:link w:val="MTDisplayEquation0"/>
    <w:rsid w:val="00D97ED7"/>
    <w:pPr>
      <w:tabs>
        <w:tab w:val="center" w:pos="4400"/>
        <w:tab w:val="right" w:pos="9360"/>
      </w:tabs>
      <w:spacing w:before="240" w:after="120"/>
      <w:ind w:left="-567" w:firstLine="0"/>
      <w:jc w:val="both"/>
    </w:pPr>
    <w:rPr>
      <w:rFonts w:ascii="Calibri" w:hAnsi="Calibri"/>
      <w:sz w:val="24"/>
      <w:szCs w:val="24"/>
    </w:rPr>
  </w:style>
  <w:style w:type="character" w:customStyle="1" w:styleId="a4">
    <w:name w:val="Абзац списка Знак"/>
    <w:basedOn w:val="a0"/>
    <w:link w:val="a3"/>
    <w:uiPriority w:val="34"/>
    <w:rsid w:val="00D97ED7"/>
    <w:rPr>
      <w:rFonts w:ascii="Times New Roman" w:eastAsiaTheme="minorEastAsia" w:hAnsi="Times New Roman"/>
      <w:sz w:val="28"/>
    </w:rPr>
  </w:style>
  <w:style w:type="character" w:customStyle="1" w:styleId="MTDisplayEquation0">
    <w:name w:val="MTDisplayEquation Знак"/>
    <w:basedOn w:val="a4"/>
    <w:link w:val="MTDisplayEquation"/>
    <w:rsid w:val="00D97ED7"/>
    <w:rPr>
      <w:rFonts w:ascii="Calibri" w:hAnsi="Calibri"/>
      <w:sz w:val="24"/>
      <w:szCs w:val="24"/>
    </w:rPr>
  </w:style>
  <w:style w:type="table" w:styleId="ac">
    <w:name w:val="Table Grid"/>
    <w:basedOn w:val="a1"/>
    <w:uiPriority w:val="59"/>
    <w:rsid w:val="001D385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D94A9C9-FE8D-46EB-AFEC-0372325BA7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45</TotalTime>
  <Pages>2</Pages>
  <Words>468</Words>
  <Characters>2672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ошитова</dc:creator>
  <cp:keywords/>
  <dc:description/>
  <cp:lastModifiedBy>Сошитова</cp:lastModifiedBy>
  <cp:revision>540</cp:revision>
  <dcterms:created xsi:type="dcterms:W3CDTF">2019-10-28T09:05:00Z</dcterms:created>
  <dcterms:modified xsi:type="dcterms:W3CDTF">2020-01-20T09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